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1"/>
  </p:notesMasterIdLst>
  <p:handoutMasterIdLst>
    <p:handoutMasterId r:id="rId32"/>
  </p:handoutMasterIdLst>
  <p:sldIdLst>
    <p:sldId id="669" r:id="rId2"/>
    <p:sldId id="754" r:id="rId3"/>
    <p:sldId id="750" r:id="rId4"/>
    <p:sldId id="722" r:id="rId5"/>
    <p:sldId id="721" r:id="rId6"/>
    <p:sldId id="751" r:id="rId7"/>
    <p:sldId id="752" r:id="rId8"/>
    <p:sldId id="753" r:id="rId9"/>
    <p:sldId id="670" r:id="rId10"/>
    <p:sldId id="738" r:id="rId11"/>
    <p:sldId id="674" r:id="rId12"/>
    <p:sldId id="739" r:id="rId13"/>
    <p:sldId id="740" r:id="rId14"/>
    <p:sldId id="741" r:id="rId15"/>
    <p:sldId id="742" r:id="rId16"/>
    <p:sldId id="715" r:id="rId17"/>
    <p:sldId id="743" r:id="rId18"/>
    <p:sldId id="744" r:id="rId19"/>
    <p:sldId id="745" r:id="rId20"/>
    <p:sldId id="746" r:id="rId21"/>
    <p:sldId id="676" r:id="rId22"/>
    <p:sldId id="680" r:id="rId23"/>
    <p:sldId id="681" r:id="rId24"/>
    <p:sldId id="723" r:id="rId25"/>
    <p:sldId id="724" r:id="rId26"/>
    <p:sldId id="725" r:id="rId27"/>
    <p:sldId id="730" r:id="rId28"/>
    <p:sldId id="726" r:id="rId29"/>
    <p:sldId id="747" r:id="rId30"/>
  </p:sldIdLst>
  <p:sldSz cx="9144000" cy="6858000" type="screen4x3"/>
  <p:notesSz cx="9601200" cy="73152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7" autoAdjust="0"/>
    <p:restoredTop sz="96453" autoAdjust="0"/>
  </p:normalViewPr>
  <p:slideViewPr>
    <p:cSldViewPr showGuides="1">
      <p:cViewPr varScale="1">
        <p:scale>
          <a:sx n="132" d="100"/>
          <a:sy n="132" d="100"/>
        </p:scale>
        <p:origin x="-4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142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360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314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9717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320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487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267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938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232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747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781800" y="6553201"/>
            <a:ext cx="23622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934200" y="6553201"/>
            <a:ext cx="2209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rch 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1" y="6553200"/>
            <a:ext cx="20574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882D82BC-455A-46A4-B2BB-34843D25408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905000"/>
            <a:ext cx="6477000" cy="31242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ecursive Function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1" y="6477000"/>
            <a:ext cx="19050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1" y="6553200"/>
            <a:ext cx="17526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D747DC21-DD6C-4C9E-880E-0C721ABF6EB1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6934200" y="6477000"/>
            <a:ext cx="2135187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239000" y="6477000"/>
            <a:ext cx="1830387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1" y="6477000"/>
            <a:ext cx="19050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86601" y="6477000"/>
            <a:ext cx="19812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1" y="6553200"/>
            <a:ext cx="19050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6CD26AEE-0E32-4926-A5A9-661FC0FA76F2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6858001" y="6553200"/>
            <a:ext cx="22098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6781801" y="6553200"/>
            <a:ext cx="22860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1" y="6477000"/>
            <a:ext cx="20574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Recursive Fun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08969C51-7BCB-4669-B22B-E2DC6920BE01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90500" y="1176040"/>
            <a:ext cx="8763000" cy="4462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</a:t>
            </a:r>
            <a:r>
              <a:rPr lang="en-US" sz="4400" dirty="0" smtClean="0">
                <a:latin typeface="Comic Sans MS" pitchFamily="66" charset="0"/>
              </a:rPr>
              <a:t>define a function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, on a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defin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f(b)</a:t>
            </a:r>
            <a:r>
              <a:rPr lang="en-US" sz="4400" dirty="0" smtClean="0">
                <a:latin typeface="Comic Sans MS" pitchFamily="66" charset="0"/>
              </a:rPr>
              <a:t> explicitly for </a:t>
            </a:r>
            <a:r>
              <a:rPr lang="en-US" sz="4400" dirty="0">
                <a:latin typeface="Comic Sans MS" pitchFamily="66" charset="0"/>
              </a:rPr>
              <a:t>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b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f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)</a:t>
            </a:r>
            <a:r>
              <a:rPr lang="en-US" sz="4400" dirty="0">
                <a:latin typeface="Comic Sans MS" pitchFamily="66" charset="0"/>
              </a:rPr>
              <a:t>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erms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 and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x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7952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0" y="6477000"/>
            <a:ext cx="1906587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1" y="6477000"/>
            <a:ext cx="19050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1FF2CE9F-95BC-441B-9BF8-65FCDDEAAF9E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1" y="6477000"/>
            <a:ext cx="20574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CEA44F3-0AAF-46F8-BADD-99322BE333C9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1" y="6477000"/>
            <a:ext cx="17526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recursivefunctions</a:t>
            </a:r>
            <a:r>
              <a:rPr lang="en-US" sz="1100" dirty="0" smtClean="0"/>
              <a:t>.</a:t>
            </a:r>
            <a:fld id="{4522ED1D-8D07-4791-96F6-DF6351C24384}" type="slidenum">
              <a:rPr lang="en-US" sz="1100" smtClean="0"/>
              <a:pPr/>
              <a:t>23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0" y="6629400"/>
            <a:ext cx="1828800" cy="2286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5090077E-33FC-4861-9AB3-E869C8DF45B1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239000" y="6553201"/>
            <a:ext cx="19050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9115501F-E344-4697-9F2B-A97863F0B821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FF"/>
                </a:solidFill>
              </a:rPr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0" y="6553201"/>
            <a:ext cx="21336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47ABD2B9-D2BB-4906-B837-443FAD86ABA4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FF"/>
                </a:solidFill>
              </a:rPr>
              <a:t>loggy</a:t>
            </a:r>
            <a:r>
              <a:rPr lang="en-US" dirty="0" smtClean="0"/>
              <a:t>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)</a:t>
            </a:r>
          </a:p>
          <a:p>
            <a:pPr>
              <a:buFontTx/>
              <a:buNone/>
            </a:pPr>
            <a:r>
              <a:rPr lang="en-US" sz="4800" dirty="0" smtClean="0"/>
              <a:t>        = 2 + loggy(8) = 2 + 5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0" y="6553201"/>
            <a:ext cx="21336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33275EF6-C257-4EE8-AA1D-14D31FD0AA60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14400"/>
            <a:ext cx="88011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cnstrct(2,8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0" y="6629400"/>
            <a:ext cx="1981200" cy="2286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467135F6-F9E3-456F-BEE9-F3AED511DFC8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2800" y="6553201"/>
            <a:ext cx="1981200" cy="3048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5EC4E35-45E7-4C88-B326-19D8E92DD37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tree-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     td</a:t>
            </a:r>
            <a:r>
              <a:rPr lang="en-US" sz="5400" dirty="0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>
                <a:ea typeface="Cambria Math"/>
                <a:sym typeface="Greek Symbols"/>
              </a:rPr>
              <a:t>)</a:t>
            </a:r>
            <a:r>
              <a:rPr lang="en-US" sz="5400" dirty="0" smtClean="0">
                <a:ea typeface="Cambria Math"/>
                <a:sym typeface="Greek Symbols"/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  </a:t>
            </a:r>
            <a:r>
              <a:rPr lang="en-US" sz="5400" dirty="0" smtClean="0">
                <a:ea typeface="Cambria Math"/>
                <a:sym typeface="Greek Symbols"/>
              </a:rPr>
              <a:t>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td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smtClean="0">
                <a:solidFill>
                  <a:srgbClr val="008000"/>
                </a:solidFill>
              </a:rPr>
              <a:t>s</a:t>
            </a:r>
            <a:r>
              <a:rPr lang="en-US" sz="5400" b="1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>
                <a:solidFill>
                  <a:srgbClr val="008000"/>
                </a:solidFill>
              </a:rPr>
              <a:t>t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</a:t>
            </a:r>
            <a:r>
              <a:rPr lang="en-US" sz="5400" dirty="0" smtClean="0">
                <a:ea typeface="Cambria Math"/>
                <a:sym typeface="Greek Symbols"/>
              </a:rPr>
              <a:t>1 + </a:t>
            </a:r>
            <a:r>
              <a:rPr lang="en-US" sz="5400" dirty="0" smtClean="0">
                <a:ea typeface="Cambria Math"/>
                <a:sym typeface="Greek Symbols"/>
              </a:rPr>
              <a:t>max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{t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</a:t>
            </a:r>
            <a:r>
              <a:rPr lang="en-US" sz="5400" dirty="0" smtClean="0">
                <a:ea typeface="Cambria Math"/>
                <a:sym typeface="Greek Symbols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t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467600" y="6553201"/>
            <a:ext cx="1676400" cy="3048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5EC4E35-45E7-4C88-B326-19D8E92DD37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696200" cy="1066800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baseline="30000" dirty="0" smtClean="0"/>
              <a:t>   </a:t>
            </a:r>
            <a:r>
              <a:rPr lang="en-US" dirty="0" smtClean="0"/>
              <a:t>⎯ recursive function </a:t>
            </a:r>
            <a:r>
              <a:rPr lang="en-US" dirty="0" smtClean="0"/>
              <a:t>on    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0</a:t>
            </a:r>
            <a:r>
              <a:rPr lang="en-US" sz="4800" dirty="0" smtClean="0"/>
              <a:t>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n+1</a:t>
            </a:r>
            <a:r>
              <a:rPr lang="en-US" sz="4800" dirty="0" smtClean="0"/>
              <a:t>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</a:t>
            </a:r>
            <a:r>
              <a:rPr lang="en-US" sz="4800" dirty="0" err="1" smtClean="0"/>
              <a:t>def</a:t>
            </a:r>
            <a:r>
              <a:rPr lang="en-US" sz="4800" dirty="0" smtClean="0"/>
              <a:t> </a:t>
            </a:r>
            <a:r>
              <a:rPr lang="en-US" sz="4800" dirty="0" smtClean="0"/>
              <a:t>of</a:t>
            </a:r>
            <a:r>
              <a:rPr lang="en-US" sz="4800" b="1" dirty="0" smtClean="0"/>
              <a:t>   </a:t>
            </a:r>
            <a:r>
              <a:rPr lang="en-US" sz="4800" dirty="0" smtClean="0">
                <a:sym typeface="Mathematica7Mono" pitchFamily="2" charset="2"/>
              </a:rPr>
              <a:t>: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239000" y="6553201"/>
            <a:ext cx="19050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70021F31-2A9B-4256-9023-4F49A0CC1177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1203"/>
              </p:ext>
            </p:extLst>
          </p:nvPr>
        </p:nvGraphicFramePr>
        <p:xfrm>
          <a:off x="1219200" y="3749040"/>
          <a:ext cx="205740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444500" imgH="177800" progId="Equation.DSMT4">
                  <p:embed/>
                </p:oleObj>
              </mc:Choice>
              <mc:Fallback>
                <p:oleObj name="Equation" r:id="rId4" imgW="444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749040"/>
                        <a:ext cx="205740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50398"/>
              </p:ext>
            </p:extLst>
          </p:nvPr>
        </p:nvGraphicFramePr>
        <p:xfrm>
          <a:off x="1123949" y="4572000"/>
          <a:ext cx="704282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1625600" imgH="228600" progId="Equation.DSMT4">
                  <p:embed/>
                </p:oleObj>
              </mc:Choice>
              <mc:Fallback>
                <p:oleObj name="Equation" r:id="rId6" imgW="162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3949" y="4572000"/>
                        <a:ext cx="704282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41921"/>
              </p:ext>
            </p:extLst>
          </p:nvPr>
        </p:nvGraphicFramePr>
        <p:xfrm>
          <a:off x="7540625" y="92075"/>
          <a:ext cx="7651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165100" imgH="177800" progId="Equation.3">
                  <p:embed/>
                </p:oleObj>
              </mc:Choice>
              <mc:Fallback>
                <p:oleObj name="Equation" r:id="rId8" imgW="1651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0625" y="92075"/>
                        <a:ext cx="7651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24858"/>
              </p:ext>
            </p:extLst>
          </p:nvPr>
        </p:nvGraphicFramePr>
        <p:xfrm>
          <a:off x="7239000" y="2743200"/>
          <a:ext cx="7651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165100" imgH="177800" progId="Equation.3">
                  <p:embed/>
                </p:oleObj>
              </mc:Choice>
              <mc:Fallback>
                <p:oleObj name="Equation" r:id="rId10" imgW="1651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0" y="2743200"/>
                        <a:ext cx="7651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summary:</a:t>
            </a:r>
          </a:p>
          <a:p>
            <a:pPr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0" y="6553201"/>
            <a:ext cx="18288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07EB1CE8-A0AE-4CF6-8B95-C1E0756CCC63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239001" y="6553200"/>
            <a:ext cx="18288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1FF2CE9F-95BC-441B-9BF8-65FCDDEAAF9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t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762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t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1" y="6553200"/>
            <a:ext cx="20574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CEA44F3-0AAF-46F8-BADD-99322BE333C9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t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t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0" y="6553200"/>
            <a:ext cx="19050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recursivefunctions</a:t>
            </a:r>
            <a:r>
              <a:rPr lang="en-US" sz="1100" dirty="0" smtClean="0"/>
              <a:t>.</a:t>
            </a:r>
            <a:fld id="{4522ED1D-8D07-4791-96F6-DF6351C24384}" type="slidenum">
              <a:rPr lang="en-US" sz="1100" smtClean="0"/>
              <a:pPr/>
              <a:t>8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[</a:t>
            </a:r>
            <a:r>
              <a:rPr lang="en-US" sz="4000" dirty="0" err="1" smtClean="0">
                <a:solidFill>
                  <a:srgbClr val="008000"/>
                </a:solidFill>
              </a:rPr>
              <a:t>s</a:t>
            </a:r>
            <a:r>
              <a:rPr lang="en-US" sz="4000" b="1" dirty="0" err="1" smtClean="0">
                <a:solidFill>
                  <a:srgbClr val="0000FF"/>
                </a:solidFill>
              </a:rPr>
              <a:t>]</a:t>
            </a:r>
            <a:r>
              <a:rPr lang="en-US" sz="4000" dirty="0" err="1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b="1" dirty="0" smtClean="0">
                <a:solidFill>
                  <a:srgbClr val="0066FF"/>
                </a:solidFill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</a:t>
            </a:r>
            <a:r>
              <a:rPr lang="en-US" sz="4000" baseline="30000" dirty="0" smtClean="0">
                <a:sym typeface="Symbol" pitchFamily="18" charset="2"/>
              </a:rPr>
              <a:t>(</a:t>
            </a:r>
            <a:r>
              <a:rPr lang="en-US" sz="4000" baseline="30000" dirty="0" smtClean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</a:t>
            </a:r>
            <a:r>
              <a:rPr lang="en-US" sz="4000" baseline="30000" dirty="0" smtClean="0"/>
              <a:t>,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</a:t>
            </a:r>
            <a:r>
              <a:rPr lang="en-US" sz="4000" baseline="30000" dirty="0" smtClean="0">
                <a:sym typeface="Symbol" pitchFamily="18" charset="2"/>
              </a:rPr>
              <a:t>(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</a:t>
            </a:r>
            <a:r>
              <a:rPr lang="en-US" sz="4000" baseline="30000" dirty="0" smtClean="0"/>
              <a:t>,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</a:t>
            </a:r>
            <a:r>
              <a:rPr lang="en-US" sz="4000" baseline="30000" dirty="0" smtClean="0">
                <a:sym typeface="Symbol" pitchFamily="18" charset="2"/>
              </a:rPr>
              <a:t>(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</a:t>
            </a:r>
            <a:r>
              <a:rPr lang="en-US" sz="4000" baseline="30000" dirty="0" smtClean="0"/>
              <a:t>,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/>
              <a:t> </a:t>
            </a:r>
            <a:r>
              <a:rPr lang="en-US" sz="4000" dirty="0" smtClean="0"/>
              <a:t>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>
                <a:solidFill>
                  <a:srgbClr val="0000FF"/>
                </a:solidFill>
              </a:rPr>
              <a:t>t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0" y="5181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2" grpId="0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91401" y="6553200"/>
            <a:ext cx="16764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F31D554E-2255-4599-BA72-F7A6D7F0B795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56</TotalTime>
  <Words>1424</Words>
  <Application>Microsoft Macintosh PowerPoint</Application>
  <PresentationFormat>On-screen Show (4:3)</PresentationFormat>
  <Paragraphs>286</Paragraphs>
  <Slides>29</Slides>
  <Notes>20</Notes>
  <HiddenSlides>1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6.042 Lecture Template</vt:lpstr>
      <vt:lpstr>MathType 6.0 Equation</vt:lpstr>
      <vt:lpstr>Microsoft Equation</vt:lpstr>
      <vt:lpstr>Recursive Functions</vt:lpstr>
      <vt:lpstr>Recursive Function</vt:lpstr>
      <vt:lpstr>Recursive function on M</vt:lpstr>
      <vt:lpstr>kn   ⎯ recursive function on    </vt:lpstr>
      <vt:lpstr>Recursive Functions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4</cp:revision>
  <cp:lastPrinted>2013-03-03T03:32:35Z</cp:lastPrinted>
  <dcterms:created xsi:type="dcterms:W3CDTF">2011-02-23T03:33:03Z</dcterms:created>
  <dcterms:modified xsi:type="dcterms:W3CDTF">2013-03-03T03:44:53Z</dcterms:modified>
</cp:coreProperties>
</file>